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7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3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E67C8"/>
    <a:srgbClr val="DCE4E7"/>
    <a:srgbClr val="4E6273"/>
    <a:srgbClr val="5962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9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20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8369E8-9AF9-4025-9C36-EE12F7B6B89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2E5B6A-DD70-4FC0-A22A-0864A2339D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6463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584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7499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9638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67644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23261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2135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7195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0484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6247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1507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0095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8950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3055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5015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7145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8247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2395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30D974-4806-46BF-A71F-72139FA8AD11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047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4.png"/><Relationship Id="rId4" Type="http://schemas.openxmlformats.org/officeDocument/2006/relationships/image" Target="../media/image19.wmf"/><Relationship Id="rId9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10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76790" y="321294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деський національний політехнічний університет</a:t>
            </a: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/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ститут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формаційної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зпек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діоелектронік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лекомунікацій</a:t>
            </a:r>
          </a:p>
          <a:p>
            <a:pPr algn="ctr" fontAlgn="base"/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інформаційної безпеки</a:t>
            </a: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/>
            <a:r>
              <a:rPr lang="ru-RU" sz="2000" dirty="0" smtClean="0"/>
              <a:t/>
            </a:r>
            <a:br>
              <a:rPr lang="ru-RU" sz="2000" dirty="0" smtClean="0"/>
            </a:b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176790" y="1917962"/>
            <a:ext cx="609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пломна робота магіст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тему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4893" y="2441692"/>
            <a:ext cx="11020926" cy="1015663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ТИМІЗАЦІЯ РОЗМІЩЕННЯ ЗАСОБІВ ТЕХНІЧНОГО ЗАХИСТУ ІНФОРМАЦІЇ НА ОСНОВІ ГЕНЕТИЧНИХ АЛГОРИТМІВ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одзаголовок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076299" y="4258778"/>
            <a:ext cx="91440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конав:  студент </a:t>
            </a:r>
            <a:r>
              <a:rPr lang="uk-UA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. Р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-101</a:t>
            </a: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	       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копенко О.С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        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вник</a:t>
            </a:r>
            <a:r>
              <a:rPr lang="uk-UA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. </a:t>
            </a:r>
            <a:r>
              <a:rPr lang="ru-RU" altLang="ru-RU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кл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ф. ІБ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Яковенко О.О.</a:t>
            </a: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еса –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ік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58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СХОДИМОСТИ АЛГОРИТМА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69076"/>
            <a:ext cx="11020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here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читается универсальной функцией для проверки любого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а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и. Она имеет вид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063706" y="20428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9947" y="2651224"/>
            <a:ext cx="6883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43378" y="2455786"/>
            <a:ext cx="10939458" cy="120032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49263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ия </a:t>
            </a:r>
            <a:r>
              <a:rPr lang="en-US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uk-UA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ом находятся в диапазоне (-5,12;5,12), </a:t>
            </a:r>
            <a:r>
              <a:rPr kumimoji="0" lang="uk-UA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 для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верки сходимости алгоритма необходимо найти минимум, который достигается в точке </a:t>
            </a:r>
            <a:r>
              <a:rPr kumimoji="0" lang="en-US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0;0).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димся n = 10 и количеством поколений 1000,</a:t>
            </a:r>
            <a:r>
              <a:rPr kumimoji="0" lang="uk-UA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запустим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рамму для расчетов. 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144" y="3703740"/>
            <a:ext cx="5128260" cy="271145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5477773" y="18224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88780"/>
              </p:ext>
            </p:extLst>
          </p:nvPr>
        </p:nvGraphicFramePr>
        <p:xfrm>
          <a:off x="5383213" y="1784350"/>
          <a:ext cx="110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4" imgW="1104840" imgH="533160" progId="Equation.DSMT4">
                  <p:embed/>
                </p:oleObj>
              </mc:Choice>
              <mc:Fallback>
                <p:oleObj name="Equation" r:id="rId4" imgW="11048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1784350"/>
                        <a:ext cx="1104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498" y="3703740"/>
            <a:ext cx="5260340" cy="2806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37902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КАМЕР</a:t>
            </a:r>
          </a:p>
          <a:p>
            <a:pPr algn="ctr"/>
            <a:endParaRPr lang="en-US" sz="1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6165875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99109"/>
            <a:ext cx="6058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ёт угла обз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меры производи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формуле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5751" y="13533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09822"/>
              </p:ext>
            </p:extLst>
          </p:nvPr>
        </p:nvGraphicFramePr>
        <p:xfrm>
          <a:off x="5525761" y="1693462"/>
          <a:ext cx="1606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3" imgW="1600200" imgH="583920" progId="Equation.DSMT4">
                  <p:embed/>
                </p:oleObj>
              </mc:Choice>
              <mc:Fallback>
                <p:oleObj name="Equation" r:id="rId3" imgW="160020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761" y="1693462"/>
                        <a:ext cx="1606550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301297" y="3839908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02644" y="6165875"/>
            <a:ext cx="92038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станция распознавания бралась из описания технических характеристик камер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11578"/>
              </p:ext>
            </p:extLst>
          </p:nvPr>
        </p:nvGraphicFramePr>
        <p:xfrm>
          <a:off x="5373688" y="4024549"/>
          <a:ext cx="1873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5" imgW="1866600" imgH="482400" progId="Equation.DSMT4">
                  <p:embed/>
                </p:oleObj>
              </mc:Choice>
              <mc:Fallback>
                <p:oleObj name="Equation" r:id="rId5" imgW="1866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024549"/>
                        <a:ext cx="1873250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707306" y="3549517"/>
            <a:ext cx="56774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чёт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ёртвых зон» производится по формуле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702644" y="2121947"/>
            <a:ext cx="7201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де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1147029" y="2119503"/>
                <a:ext cx="41043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29" y="2119503"/>
                <a:ext cx="410432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Прямоугольник 20"/>
          <p:cNvSpPr/>
          <p:nvPr/>
        </p:nvSpPr>
        <p:spPr>
          <a:xfrm>
            <a:off x="1436691" y="2134892"/>
            <a:ext cx="2471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ол обзора камер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1169374" y="2525338"/>
                <a:ext cx="39029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374" y="2525338"/>
                <a:ext cx="390299" cy="4001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Прямоугольник 22"/>
          <p:cNvSpPr/>
          <p:nvPr/>
        </p:nvSpPr>
        <p:spPr>
          <a:xfrm>
            <a:off x="1436691" y="2543897"/>
            <a:ext cx="2888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ер матрицы камер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ямоугольник 23"/>
              <p:cNvSpPr/>
              <p:nvPr/>
            </p:nvSpPr>
            <p:spPr>
              <a:xfrm>
                <a:off x="1178447" y="2923453"/>
                <a:ext cx="39735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Прямоугольник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447" y="2923453"/>
                <a:ext cx="397352" cy="400110"/>
              </a:xfrm>
              <a:prstGeom prst="rect">
                <a:avLst/>
              </a:prstGeom>
              <a:blipFill rotWithShape="0">
                <a:blip r:embed="rId9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Прямоугольник 24"/>
          <p:cNvSpPr/>
          <p:nvPr/>
        </p:nvSpPr>
        <p:spPr>
          <a:xfrm>
            <a:off x="1436691" y="2948910"/>
            <a:ext cx="2611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кусное расстояние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1177081" y="4393588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1532934" y="4378246"/>
            <a:ext cx="28460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ер «мёртвой зоны»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/>
              <p:cNvSpPr/>
              <p:nvPr/>
            </p:nvSpPr>
            <p:spPr>
              <a:xfrm>
                <a:off x="1120898" y="5147266"/>
                <a:ext cx="41203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898" y="5147266"/>
                <a:ext cx="412036" cy="400110"/>
              </a:xfrm>
              <a:prstGeom prst="rect">
                <a:avLst/>
              </a:prstGeom>
              <a:blipFill rotWithShape="0">
                <a:blip r:embed="rId1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Прямоугольник 28"/>
          <p:cNvSpPr/>
          <p:nvPr/>
        </p:nvSpPr>
        <p:spPr>
          <a:xfrm>
            <a:off x="1465578" y="5142741"/>
            <a:ext cx="56278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ол между оптической осью камеры и 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тикалью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702644" y="4374049"/>
            <a:ext cx="7201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де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Прямоугольник 30"/>
              <p:cNvSpPr/>
              <p:nvPr/>
            </p:nvSpPr>
            <p:spPr>
              <a:xfrm>
                <a:off x="1146679" y="4761273"/>
                <a:ext cx="38940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ru-RU" sz="2000" i="1" dirty="0"/>
              </a:p>
            </p:txBody>
          </p:sp>
        </mc:Choice>
        <mc:Fallback xmlns="">
          <p:sp>
            <p:nvSpPr>
              <p:cNvPr id="31" name="Прямоугольник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679" y="4761273"/>
                <a:ext cx="389402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Прямоугольник 31"/>
          <p:cNvSpPr/>
          <p:nvPr/>
        </p:nvSpPr>
        <p:spPr>
          <a:xfrm>
            <a:off x="1483129" y="4773306"/>
            <a:ext cx="4462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 высота, на которой установлена камера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Прямоугольник 33"/>
              <p:cNvSpPr/>
              <p:nvPr/>
            </p:nvSpPr>
            <p:spPr>
              <a:xfrm>
                <a:off x="1126041" y="5534490"/>
                <a:ext cx="50622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4" name="Прямоугольник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041" y="5534490"/>
                <a:ext cx="506229" cy="4001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Прямоугольник 35"/>
          <p:cNvSpPr/>
          <p:nvPr/>
        </p:nvSpPr>
        <p:spPr>
          <a:xfrm>
            <a:off x="1485701" y="5532259"/>
            <a:ext cx="56466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 угол обзора камеры в вертикальной плоскости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045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ПРОГРАММОЙ РАССТАНОВКИ КАМЕР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93601"/>
            <a:ext cx="11020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вым делом необходимо загрузим план помещения в программу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3711" y="1784167"/>
            <a:ext cx="7398792" cy="487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40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ПРОГРАММОЙ РАССТАНОВКИ КАМЕР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93601"/>
            <a:ext cx="11020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ле этого обозначим на плане помещения стены, двери и окна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0822" y="1784167"/>
            <a:ext cx="7252682" cy="4754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68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ПРОГРАММОЙ РАССТАНОВКИ КАМЕР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93601"/>
            <a:ext cx="11020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дим расстояние между двумя точками на плане чтобы определить масштаб и укажем высоту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1259" y="1784167"/>
            <a:ext cx="7386997" cy="4819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8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ПРОГРАММОЙ РАССТАНОВКИ КАМЕР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93601"/>
            <a:ext cx="11020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им результаты работы программы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6758" y="1784167"/>
            <a:ext cx="5602524" cy="4921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3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ПОДДЕРЖКИ ПРИНЯТИЯ РЕШЕНИЙ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925683" y="1014252"/>
            <a:ext cx="6797887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В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х областях человеческой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ятельности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необходимо принятие решений в сложных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х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ирокое распространение получил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ПР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—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поддержки приняти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й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фере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щиты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и СППР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уются для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я безопасности персональных данных,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онной безопасност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изаци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няти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й о безопасности программного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я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ектирование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онной безопасности телемедицинских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ей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http://www.sellora.com/files/Brain.JPG"/>
          <p:cNvPicPr>
            <a:picLocks noChangeAspect="1" noChangeArrowheads="1"/>
          </p:cNvPicPr>
          <p:nvPr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44" y="1003146"/>
            <a:ext cx="3981499" cy="4976874"/>
          </a:xfrm>
          <a:prstGeom prst="rect">
            <a:avLst/>
          </a:prstGeom>
          <a:noFill/>
          <a:effectLst>
            <a:reflection endPos="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901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ЕНИЕ МЕТОДОВ ПОСТРОЕНИЯ СИСТЕМЫ ПРИНЯТИЯ РЕШЕНИЙ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702644" y="1121789"/>
            <a:ext cx="5407948" cy="28503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ru-RU" altLang="ru-RU" sz="2100" b="0" i="0" u="none" strike="noStrike" cap="none" normalizeH="0" baseline="0" dirty="0" smtClean="0">
                <a:ln>
                  <a:noFill/>
                </a:ln>
                <a:solidFill>
                  <a:srgbClr val="2121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ассуждения на основе прецедентов</a:t>
            </a:r>
            <a:endParaRPr kumimoji="0" lang="ru-RU" altLang="ru-RU" sz="2100" b="0" i="0" u="none" strike="noStrike" cap="none" normalizeH="0" baseline="0" dirty="0" smtClean="0">
              <a:ln>
                <a:noFill/>
              </a:ln>
              <a:solidFill>
                <a:srgbClr val="212121"/>
              </a:solidFill>
              <a:effectLst/>
              <a:latin typeface="inherit"/>
            </a:endParaRP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altLang="ru-RU" sz="2100" dirty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kumimoji="0" lang="ru-RU" altLang="ru-RU" sz="2100" b="0" i="0" u="none" strike="noStrike" cap="none" normalizeH="0" baseline="0" dirty="0" smtClean="0">
                <a:ln>
                  <a:noFill/>
                </a:ln>
                <a:solidFill>
                  <a:srgbClr val="2121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итационное моделирование</a:t>
            </a: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altLang="ru-RU" sz="2100" dirty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kumimoji="0" lang="ru-RU" altLang="ru-RU" sz="2100" b="0" i="0" u="none" strike="noStrike" cap="none" normalizeH="0" baseline="0" dirty="0" smtClean="0">
                <a:ln>
                  <a:noFill/>
                </a:ln>
                <a:solidFill>
                  <a:srgbClr val="2121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гнитивное моделирование</a:t>
            </a: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ru-RU" altLang="ru-RU" sz="2100" b="0" i="0" u="none" strike="noStrike" cap="none" normalizeH="0" baseline="0" dirty="0" smtClean="0">
                <a:ln>
                  <a:noFill/>
                </a:ln>
                <a:solidFill>
                  <a:srgbClr val="4E67C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Генетический алгоритм</a:t>
            </a: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ru-RU" altLang="ru-RU" sz="2100" b="0" i="0" u="none" strike="noStrike" cap="none" normalizeH="0" baseline="0" dirty="0" smtClean="0">
                <a:ln>
                  <a:noFill/>
                </a:ln>
                <a:solidFill>
                  <a:srgbClr val="2121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ейронные сети и системы с нечеткой логикой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37564" y="3738208"/>
            <a:ext cx="1114605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 smtClean="0"/>
          </a:p>
          <a:p>
            <a:pPr algn="just">
              <a:lnSpc>
                <a:spcPct val="150000"/>
              </a:lnSpc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Генетические алгоритмы применяются для решения сложных неформализованных задач, для которых не разработаны специальных методов. Они универсальны, имеют ряд преимуществ по сравнению с другими методами при больших размерах задач и отсутствии упорядоченности в исходных данных, хорошо работают при решении проблем оптимизации, просты и прозрачны в реализации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s://habrastorage.org/files/cae/0f9/2ca/cae0f92ca08c4d7a9046ed5afde6755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00" y="1332379"/>
            <a:ext cx="5936419" cy="2195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365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РАБОТЫ ГЕНЕТИЧЕСКОГО АЛГОРИТМА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32784" y="2090129"/>
            <a:ext cx="5407948" cy="3231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kumimoji="0" lang="ru-RU" altLang="ru-RU" sz="2100" b="0" i="0" u="none" strike="noStrike" cap="none" normalizeH="0" baseline="0" dirty="0" smtClean="0">
              <a:ln>
                <a:noFill/>
              </a:ln>
              <a:solidFill>
                <a:srgbClr val="21212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Рисунок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44" y="1221861"/>
            <a:ext cx="2575664" cy="52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48974" y="1221861"/>
            <a:ext cx="8074596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AutoNum type="arabicPeriod"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начальной популяции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которы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асто случайным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зом формируе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вое поколение, состоящее из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ромосом.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аждая из особей в популяции оценивается с использованием функции приспособленности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tness function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57200" indent="-457200" algn="just">
              <a:buFontTx/>
              <a:buAutoNum type="arabicPeriod"/>
            </a:pP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rabicPeriod"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лекция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ирают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иболее приспособленные особ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оследующего размножения 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тации.</a:t>
            </a:r>
          </a:p>
          <a:p>
            <a:pPr marL="457200" indent="-457200" algn="just">
              <a:buAutoNum type="arabicPeriod"/>
            </a:pP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ножение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мутация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отобранным особям попарно применяются генетические операторы «скрещивание» и, с некоторой вероятностью, «мутация», что приводит к получению новых решений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AutoNum type="arabicPeriod"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о, выполнен ли критерий остановки алгоритма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качестве подобного критерия может выступать нахождение глобального решения, а также исчерпывание числа поколений либо времени, отведенного на работу алгоритма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02644" cy="685799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644" y="6466322"/>
            <a:ext cx="2575665" cy="417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31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86633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НАЧАЛЬНОЙ ПОПУЛЯЦИИ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44" y="1094386"/>
            <a:ext cx="3306648" cy="537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4295932" y="2748949"/>
            <a:ext cx="31407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ранственные параметры: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4295932" y="1330317"/>
            <a:ext cx="74276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обходимо сформировать популяцию из некоторого количеств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обей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uk-UA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мер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этом каждая особь должна обладать параметрами, описывающими её характеристики и положение в пространстве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Рисунок 5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5932" y="3297745"/>
            <a:ext cx="4765430" cy="1668793"/>
          </a:xfrm>
          <a:prstGeom prst="rect">
            <a:avLst/>
          </a:prstGeom>
        </p:spPr>
      </p:pic>
      <p:sp>
        <p:nvSpPr>
          <p:cNvPr id="54" name="Прямоугольник 53"/>
          <p:cNvSpPr/>
          <p:nvPr/>
        </p:nvSpPr>
        <p:spPr>
          <a:xfrm>
            <a:off x="4295932" y="5360254"/>
            <a:ext cx="74276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же каждая особь будет обладать параметром «тип камеры», который будет содержать информацию о формате матрицы, её размере, разрешении камеры, фокусном расстоянии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бъектива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истанции распознавания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стоимости камеры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Рисунок 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01536"/>
            <a:ext cx="702644" cy="4256464"/>
          </a:xfrm>
          <a:prstGeom prst="rect">
            <a:avLst/>
          </a:prstGeom>
        </p:spPr>
      </p:pic>
      <p:pic>
        <p:nvPicPr>
          <p:cNvPr id="58" name="Рисунок 5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644" y="6466322"/>
            <a:ext cx="3306648" cy="417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00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ПРИСПОСОБЛЕННОСТИ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213107" y="1637946"/>
            <a:ext cx="550047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0980"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случае решения задачи расстановки камер выделим такие параметры как площадь обзора камеры и её стоимость. Приспособленность будет определяться следующим выражением:</a:t>
            </a:r>
          </a:p>
          <a:p>
            <a:pPr indent="220980" algn="just">
              <a:spcAft>
                <a:spcPts val="0"/>
              </a:spcAft>
            </a:pP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23027" y="13198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90466"/>
              </p:ext>
            </p:extLst>
          </p:nvPr>
        </p:nvGraphicFramePr>
        <p:xfrm>
          <a:off x="8245002" y="3836202"/>
          <a:ext cx="14366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002" y="3836202"/>
                        <a:ext cx="14366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29382"/>
              </p:ext>
            </p:extLst>
          </p:nvPr>
        </p:nvGraphicFramePr>
        <p:xfrm>
          <a:off x="6587182" y="5204067"/>
          <a:ext cx="340164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82" y="5204067"/>
                        <a:ext cx="340164" cy="24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63034"/>
              </p:ext>
            </p:extLst>
          </p:nvPr>
        </p:nvGraphicFramePr>
        <p:xfrm>
          <a:off x="6587182" y="4682666"/>
          <a:ext cx="4079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82" y="4682666"/>
                        <a:ext cx="407987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6764320" y="5131844"/>
            <a:ext cx="28380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0980">
              <a:spcAft>
                <a:spcPts val="0"/>
              </a:spcAft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Стоимость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мер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6764320" y="4612325"/>
            <a:ext cx="35074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0980"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ощадь обз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мер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Рисунок 2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33" y="2253669"/>
            <a:ext cx="5434286" cy="3278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26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ЛЕКЦИЯ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459" y="1801733"/>
            <a:ext cx="3790950" cy="3829050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0477" y="1233623"/>
            <a:ext cx="6093093" cy="5464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70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КРЕЩИВАНИЕ И РАЗМНОЖЕНИЕ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Рисунок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843" y="1522768"/>
            <a:ext cx="41243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Рисунок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443" y="3069071"/>
            <a:ext cx="50387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5627570" y="1317524"/>
            <a:ext cx="6096000" cy="518911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20980"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обранным особям попарно применим равномерное скрещивание. Равномерное скрещивание, иначе называемое монолитным или одностадийным, выполняется в соответствии со случайно выбранным эталоном, который указывает, какие гены должны наследоваться от первого родителя (остальные гены берутся от второго родителя). Допустим, что выбран эталон 010110111011, в котором 1 означает принятие гена на соответствующей позиции от первого родителя, а 0 – от второго родителя. Таким образом, сформируется первый потомок. Для второго потомка эталон необходимо считывать аналогично, причем 1 означает принятие гена на соответствующей позиции от второго родителя, а 0 – от первого родителя. 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20980" algn="just">
              <a:lnSpc>
                <a:spcPct val="115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роме того, при скрещивании с небольшой вероятностью может произойти мутация потомка, благодаря которой он получит набор генов отличный от родительских.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21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СХОДИМОСТИ АЛГОРИТМА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69076"/>
            <a:ext cx="110209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кольку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нетические алгоритмы являются универсальными, то можно проверить сходимость разработанного алгоритма на решении некоторых тестовых задач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639302" y="5806531"/>
            <a:ext cx="62849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ерка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ходимости разработанного алгоритма путём нахождения корней для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офантовых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уравнений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1566" y="2042893"/>
            <a:ext cx="5640386" cy="35761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629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2</TotalTime>
  <Words>544</Words>
  <Application>Microsoft Office PowerPoint</Application>
  <PresentationFormat>Широкоэкранный</PresentationFormat>
  <Paragraphs>120</Paragraphs>
  <Slides>15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inherit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hade Whiter</dc:creator>
  <cp:lastModifiedBy>Shade Whiter</cp:lastModifiedBy>
  <cp:revision>103</cp:revision>
  <dcterms:created xsi:type="dcterms:W3CDTF">2016-06-06T15:21:13Z</dcterms:created>
  <dcterms:modified xsi:type="dcterms:W3CDTF">2016-06-09T23:37:27Z</dcterms:modified>
</cp:coreProperties>
</file>